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61B6F3" w14:textId="77777777" w:rsidR="00C14AD3" w:rsidRPr="007D39C8" w:rsidRDefault="00EF6185" w:rsidP="002A2196">
      <w:pPr>
        <w:pStyle w:val="Head"/>
        <w:tabs>
          <w:tab w:val="clear" w:pos="4080"/>
          <w:tab w:val="left" w:pos="3588"/>
          <w:tab w:val="left" w:pos="5640"/>
        </w:tabs>
      </w:pPr>
      <w:bookmarkStart w:id="0" w:name="_GoBack"/>
      <w:bookmarkEnd w:id="0"/>
      <w:r w:rsidRPr="000D0976">
        <w:rPr>
          <w:b/>
          <w:szCs w:val="36"/>
        </w:rPr>
        <w:t>5</w:t>
      </w:r>
      <w:r w:rsidR="007D39C8" w:rsidRPr="000D0976">
        <w:rPr>
          <w:b/>
          <w:szCs w:val="36"/>
        </w:rPr>
        <w:t>-</w:t>
      </w:r>
      <w:r w:rsidR="00A72B8A" w:rsidRPr="000D0976">
        <w:rPr>
          <w:b/>
          <w:szCs w:val="36"/>
        </w:rPr>
        <w:t>2</w:t>
      </w:r>
      <w:r w:rsidR="000D0976" w:rsidRPr="000D0976">
        <w:rPr>
          <w:sz w:val="28"/>
          <w:szCs w:val="28"/>
        </w:rPr>
        <w:t xml:space="preserve"> More</w:t>
      </w:r>
      <w:r w:rsidR="000D0976" w:rsidRPr="000D0976">
        <w:rPr>
          <w:b/>
          <w:sz w:val="28"/>
          <w:szCs w:val="28"/>
        </w:rPr>
        <w:t xml:space="preserve"> </w:t>
      </w:r>
      <w:r w:rsidR="00E03C02" w:rsidRPr="000D0976">
        <w:rPr>
          <w:sz w:val="28"/>
          <w:szCs w:val="28"/>
        </w:rPr>
        <w:t>Piecewise-Defined Functions</w:t>
      </w:r>
      <w:r w:rsidR="000D0976">
        <w:rPr>
          <w:sz w:val="28"/>
          <w:szCs w:val="28"/>
        </w:rPr>
        <w:t xml:space="preserve"> WS</w:t>
      </w:r>
      <w:r w:rsidR="000D0976">
        <w:rPr>
          <w:sz w:val="26"/>
          <w:szCs w:val="26"/>
        </w:rPr>
        <w:t xml:space="preserve"> </w:t>
      </w:r>
    </w:p>
    <w:p w14:paraId="58B48B7A" w14:textId="77777777" w:rsidR="0091149C" w:rsidRPr="00481DF5" w:rsidRDefault="0091149C" w:rsidP="00030AF7">
      <w:pPr>
        <w:pStyle w:val="TXT1NLp6A"/>
        <w:rPr>
          <w:b/>
        </w:rPr>
      </w:pPr>
      <w:r w:rsidRPr="0091149C">
        <w:rPr>
          <w:b/>
        </w:rPr>
        <w:t>1.</w:t>
      </w:r>
      <w:r w:rsidRPr="0091149C">
        <w:rPr>
          <w:b/>
        </w:rPr>
        <w:tab/>
      </w:r>
      <w:r w:rsidR="00E03C02">
        <w:t>Match each piecewise-defined function with its graph.</w:t>
      </w:r>
    </w:p>
    <w:p w14:paraId="2157A342" w14:textId="77777777" w:rsidR="00D463D8" w:rsidRPr="00481DF5" w:rsidRDefault="00D463D8" w:rsidP="00D463D8">
      <w:pPr>
        <w:pStyle w:val="TXT1"/>
        <w:rPr>
          <w:b/>
        </w:rPr>
        <w:sectPr w:rsidR="00D463D8" w:rsidRPr="00481DF5" w:rsidSect="000D0976">
          <w:headerReference w:type="default" r:id="rId10"/>
          <w:type w:val="continuous"/>
          <w:pgSz w:w="12240" w:h="15840" w:code="9"/>
          <w:pgMar w:top="450" w:right="1170" w:bottom="1320" w:left="1170" w:header="480" w:footer="600" w:gutter="0"/>
          <w:cols w:sep="1" w:space="360"/>
          <w:noEndnote/>
        </w:sectPr>
      </w:pPr>
    </w:p>
    <w:p w14:paraId="3A1EEFF2" w14:textId="77777777" w:rsidR="00D54F90" w:rsidRDefault="00E03C02" w:rsidP="0091149C">
      <w:pPr>
        <w:pStyle w:val="TXT1LL"/>
      </w:pPr>
      <w:r>
        <w:rPr>
          <w:noProof/>
        </w:rPr>
        <w:drawing>
          <wp:inline distT="0" distB="0" distL="0" distR="0" wp14:anchorId="2D45D6C3" wp14:editId="6B4CB8D9">
            <wp:extent cx="1467358" cy="146735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1.TI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E7F001" w14:textId="77777777" w:rsidR="003E379B" w:rsidRDefault="00E03C02" w:rsidP="00D86C57">
      <w:pPr>
        <w:pStyle w:val="TXT1ID1p6A"/>
      </w:pPr>
      <w:r>
        <w:rPr>
          <w:noProof/>
        </w:rPr>
        <w:drawing>
          <wp:inline distT="0" distB="0" distL="0" distR="0" wp14:anchorId="795C5E01" wp14:editId="678F5242">
            <wp:extent cx="1467358" cy="146735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2.TI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EF2F15" w14:textId="77777777" w:rsidR="00E03C02" w:rsidRDefault="00E03C02" w:rsidP="00D86C57">
      <w:pPr>
        <w:pStyle w:val="TXT1ID1p6A"/>
      </w:pPr>
      <w:r>
        <w:rPr>
          <w:noProof/>
        </w:rPr>
        <w:drawing>
          <wp:inline distT="0" distB="0" distL="0" distR="0" wp14:anchorId="00539E99" wp14:editId="22F80749">
            <wp:extent cx="1467358" cy="146735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3.T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EDEE80" w14:textId="77777777" w:rsidR="00D463D8" w:rsidRDefault="00D463D8" w:rsidP="00D463D8">
      <w:pPr>
        <w:pStyle w:val="TXT1"/>
        <w:sectPr w:rsidR="00D463D8" w:rsidSect="000D0976">
          <w:type w:val="continuous"/>
          <w:pgSz w:w="12240" w:h="15840" w:code="9"/>
          <w:pgMar w:top="1440" w:right="1170" w:bottom="1320" w:left="1170" w:header="480" w:footer="600" w:gutter="0"/>
          <w:cols w:num="3" w:space="360"/>
          <w:noEndnote/>
        </w:sectPr>
      </w:pPr>
    </w:p>
    <w:p w14:paraId="73E39557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800" w:dyaOrig="720" w14:anchorId="203C3BBD">
          <v:shape id="_x0000_i1026" type="#_x0000_t75" style="width:90pt;height:36pt" o:ole="">
            <v:imagedata r:id="rId14" o:title=""/>
          </v:shape>
          <o:OLEObject Type="Embed" ProgID="Equation.3" ShapeID="_x0000_i1026" DrawAspect="Content" ObjectID="_1642475113" r:id="rId15"/>
        </w:object>
      </w:r>
    </w:p>
    <w:p w14:paraId="7CE51992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780" w:dyaOrig="720" w14:anchorId="41CC76B6">
          <v:shape id="_x0000_i1027" type="#_x0000_t75" style="width:88.2pt;height:36pt" o:ole="">
            <v:imagedata r:id="rId16" o:title=""/>
          </v:shape>
          <o:OLEObject Type="Embed" ProgID="Equation.3" ShapeID="_x0000_i1027" DrawAspect="Content" ObjectID="_1642475114" r:id="rId17"/>
        </w:object>
      </w:r>
    </w:p>
    <w:p w14:paraId="7C12F6B0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620" w:dyaOrig="720" w14:anchorId="5BF2EEAB">
          <v:shape id="_x0000_i1028" type="#_x0000_t75" style="width:81pt;height:36pt" o:ole="">
            <v:imagedata r:id="rId18" o:title=""/>
          </v:shape>
          <o:OLEObject Type="Embed" ProgID="Equation.3" ShapeID="_x0000_i1028" DrawAspect="Content" ObjectID="_1642475115" r:id="rId19"/>
        </w:object>
      </w:r>
    </w:p>
    <w:p w14:paraId="7E8EB97E" w14:textId="77777777" w:rsidR="00E03C02" w:rsidRDefault="00E03C02" w:rsidP="00E03C02">
      <w:pPr>
        <w:pStyle w:val="TXT1NL"/>
        <w:sectPr w:rsidR="00E03C02" w:rsidSect="000D0976">
          <w:type w:val="continuous"/>
          <w:pgSz w:w="12240" w:h="15840" w:code="9"/>
          <w:pgMar w:top="810" w:right="1170" w:bottom="1320" w:left="1170" w:header="480" w:footer="600" w:gutter="0"/>
          <w:cols w:num="3" w:space="360"/>
          <w:noEndnote/>
        </w:sectPr>
      </w:pPr>
    </w:p>
    <w:p w14:paraId="446F04D8" w14:textId="77777777" w:rsidR="0091149C" w:rsidRDefault="003E379B" w:rsidP="00E03C02">
      <w:pPr>
        <w:pStyle w:val="TXT1NL"/>
        <w:rPr>
          <w:b/>
        </w:rPr>
      </w:pPr>
      <w:r w:rsidRPr="003E379B">
        <w:rPr>
          <w:b/>
        </w:rPr>
        <w:t>2.</w:t>
      </w:r>
      <w:r w:rsidRPr="003E379B">
        <w:rPr>
          <w:b/>
        </w:rPr>
        <w:tab/>
      </w:r>
      <w:r w:rsidR="00E03C02">
        <w:t>Describe the error Bart made when graphing the piecewise-defined function</w:t>
      </w:r>
      <w:r w:rsidR="00E03C02">
        <w:br/>
        <w:t>shown. Graph the function correctly.</w:t>
      </w:r>
    </w:p>
    <w:p w14:paraId="7219A5DC" w14:textId="77777777" w:rsidR="003E379B" w:rsidRDefault="000D0976" w:rsidP="00E03C02">
      <w:pPr>
        <w:pStyle w:val="TXT1LLz"/>
        <w:spacing w:after="3000"/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11BB0C10" wp14:editId="4FCA718B">
            <wp:simplePos x="0" y="0"/>
            <wp:positionH relativeFrom="column">
              <wp:posOffset>3933825</wp:posOffset>
            </wp:positionH>
            <wp:positionV relativeFrom="paragraph">
              <wp:posOffset>2359025</wp:posOffset>
            </wp:positionV>
            <wp:extent cx="1276350" cy="12763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4.tif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C02">
        <w:rPr>
          <w:noProof/>
        </w:rPr>
        <w:drawing>
          <wp:anchor distT="0" distB="0" distL="114300" distR="114300" simplePos="0" relativeHeight="251655168" behindDoc="1" locked="0" layoutInCell="1" allowOverlap="1" wp14:anchorId="2472B006" wp14:editId="5ED79771">
            <wp:simplePos x="0" y="0"/>
            <wp:positionH relativeFrom="column">
              <wp:posOffset>2052159</wp:posOffset>
            </wp:positionH>
            <wp:positionV relativeFrom="paragraph">
              <wp:posOffset>38100</wp:posOffset>
            </wp:positionV>
            <wp:extent cx="3490595" cy="147193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5.ti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0595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C02" w:rsidRPr="00E03C02">
        <w:rPr>
          <w:position w:val="-30"/>
        </w:rPr>
        <w:object w:dxaOrig="1760" w:dyaOrig="720" w14:anchorId="0FD9ABE9">
          <v:shape id="_x0000_i1029" type="#_x0000_t75" style="width:87.6pt;height:36pt" o:ole="">
            <v:imagedata r:id="rId22" o:title=""/>
          </v:shape>
          <o:OLEObject Type="Embed" ProgID="Equation.3" ShapeID="_x0000_i1029" DrawAspect="Content" ObjectID="_1642475116" r:id="rId23"/>
        </w:object>
      </w:r>
      <w:r w:rsidR="00E03C02">
        <w:tab/>
      </w:r>
    </w:p>
    <w:p w14:paraId="5CFCEF7E" w14:textId="77777777" w:rsidR="003E379B" w:rsidRDefault="00E03C02" w:rsidP="00304B90">
      <w:pPr>
        <w:pStyle w:val="TXT1NL"/>
      </w:pPr>
      <w:r w:rsidRPr="00E03C02">
        <w:rPr>
          <w:b/>
        </w:rPr>
        <w:t>3.</w:t>
      </w:r>
      <w:r w:rsidRPr="00E03C02">
        <w:rPr>
          <w:b/>
        </w:rPr>
        <w:tab/>
      </w:r>
      <w:r>
        <w:t>Write a piecewise-defined function</w:t>
      </w:r>
      <w:r w:rsidR="008B0909">
        <w:t>s</w:t>
      </w:r>
      <w:r>
        <w:t xml:space="preserve"> that describes</w:t>
      </w:r>
      <w:r>
        <w:br/>
        <w:t>the graph shown.</w:t>
      </w:r>
    </w:p>
    <w:p w14:paraId="6E7C974D" w14:textId="77777777" w:rsidR="00E03C02" w:rsidRDefault="00E03C02" w:rsidP="00E03C02">
      <w:pPr>
        <w:pStyle w:val="TXT1LL"/>
        <w:rPr>
          <w:position w:val="0"/>
        </w:rPr>
      </w:pPr>
    </w:p>
    <w:p w14:paraId="3CC55FB5" w14:textId="77777777" w:rsidR="008B0909" w:rsidRDefault="008B0909" w:rsidP="00E03C02">
      <w:pPr>
        <w:pStyle w:val="TXT1LL"/>
        <w:rPr>
          <w:position w:val="0"/>
        </w:rPr>
      </w:pPr>
    </w:p>
    <w:p w14:paraId="7AF56A9B" w14:textId="77777777" w:rsidR="008B0909" w:rsidRDefault="008B0909" w:rsidP="00E03C02">
      <w:pPr>
        <w:pStyle w:val="TXT1LL"/>
        <w:rPr>
          <w:position w:val="0"/>
        </w:rPr>
      </w:pPr>
    </w:p>
    <w:p w14:paraId="3407C3EE" w14:textId="77777777" w:rsidR="000D0976" w:rsidRDefault="000D0976" w:rsidP="000D0976">
      <w:pPr>
        <w:pStyle w:val="TXT1LL"/>
        <w:ind w:left="0" w:firstLine="0"/>
        <w:rPr>
          <w:position w:val="0"/>
        </w:rPr>
      </w:pPr>
    </w:p>
    <w:p w14:paraId="28F4529C" w14:textId="77777777" w:rsidR="000D0976" w:rsidRDefault="000D0976" w:rsidP="00E03C02">
      <w:pPr>
        <w:pStyle w:val="TXT1LL"/>
        <w:rPr>
          <w:position w:val="0"/>
        </w:rPr>
      </w:pPr>
    </w:p>
    <w:p w14:paraId="4011F9A6" w14:textId="77777777" w:rsidR="000D0976" w:rsidRDefault="000D0976" w:rsidP="000D0976">
      <w:pPr>
        <w:pStyle w:val="TXT1NL1pA"/>
      </w:pPr>
      <w:r>
        <w:rPr>
          <w:b/>
        </w:rPr>
        <w:t>4</w:t>
      </w:r>
      <w:r w:rsidRPr="00A36CEE">
        <w:rPr>
          <w:b/>
        </w:rPr>
        <w:t>.</w:t>
      </w:r>
      <w:r w:rsidRPr="00D463D8">
        <w:rPr>
          <w:b/>
        </w:rPr>
        <w:tab/>
      </w:r>
      <w:r w:rsidRPr="000D0976">
        <w:rPr>
          <w:sz w:val="22"/>
          <w:szCs w:val="22"/>
        </w:rPr>
        <w:t>A DJ is shopping for cloud storage for his music collection. He finds an online</w:t>
      </w:r>
      <w:r w:rsidRPr="000D0976">
        <w:rPr>
          <w:sz w:val="22"/>
          <w:szCs w:val="22"/>
        </w:rPr>
        <w:br/>
        <w:t>data storage cloud with the following monthly charges per GB (or fraction</w:t>
      </w:r>
      <w:r w:rsidRPr="000D0976">
        <w:rPr>
          <w:sz w:val="22"/>
          <w:szCs w:val="22"/>
        </w:rPr>
        <w:br/>
        <w:t xml:space="preserve">thereof):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9/GB for 0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25 GB,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6/GB for 25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50 GB,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>0.23/GB for</w:t>
      </w:r>
      <w:r w:rsidRPr="000D0976">
        <w:rPr>
          <w:sz w:val="22"/>
          <w:szCs w:val="22"/>
        </w:rPr>
        <w:br/>
        <w:t xml:space="preserve">50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75 GB, and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0/GB for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&gt; </w:t>
      </w:r>
      <w:r w:rsidRPr="000D0976">
        <w:rPr>
          <w:sz w:val="22"/>
          <w:szCs w:val="22"/>
        </w:rPr>
        <w:t>75 GB. What is the difference in price for</w:t>
      </w:r>
      <w:r w:rsidRPr="000D0976">
        <w:rPr>
          <w:sz w:val="22"/>
          <w:szCs w:val="22"/>
        </w:rPr>
        <w:br/>
        <w:t>storing just the 75 GB and for storing 75 GB plus a new music collection that is</w:t>
      </w:r>
      <w:r w:rsidRPr="000D0976">
        <w:rPr>
          <w:sz w:val="22"/>
          <w:szCs w:val="22"/>
        </w:rPr>
        <w:br/>
        <w:t>1 GB or less?</w:t>
      </w:r>
    </w:p>
    <w:p w14:paraId="0CA31A04" w14:textId="77777777" w:rsidR="000D0976" w:rsidRPr="0004360F" w:rsidRDefault="000D0976" w:rsidP="000D0976">
      <w:pPr>
        <w:pStyle w:val="TXT11pA"/>
        <w:rPr>
          <w:b/>
        </w:rPr>
      </w:pPr>
      <w:r w:rsidRPr="0004360F">
        <w:rPr>
          <w:b/>
        </w:rPr>
        <w:lastRenderedPageBreak/>
        <w:t>Write each absolute value function as a piecewise–defined function.</w:t>
      </w:r>
    </w:p>
    <w:p w14:paraId="6829D495" w14:textId="77777777" w:rsidR="000D0976" w:rsidRPr="00481DF5" w:rsidRDefault="000D0976" w:rsidP="000D0976">
      <w:pPr>
        <w:pStyle w:val="TXT1"/>
        <w:rPr>
          <w:b/>
        </w:rPr>
        <w:sectPr w:rsidR="000D0976" w:rsidRPr="00481DF5" w:rsidSect="00304B90">
          <w:headerReference w:type="default" r:id="rId24"/>
          <w:footerReference w:type="default" r:id="rId25"/>
          <w:type w:val="continuous"/>
          <w:pgSz w:w="12240" w:h="15840" w:code="9"/>
          <w:pgMar w:top="720" w:right="720" w:bottom="720" w:left="720" w:header="480" w:footer="600" w:gutter="0"/>
          <w:cols w:sep="1" w:space="360"/>
          <w:noEndnote/>
          <w:titlePg/>
          <w:docGrid w:linePitch="272"/>
        </w:sectPr>
      </w:pPr>
    </w:p>
    <w:p w14:paraId="27CD3CC2" w14:textId="77777777" w:rsidR="000D0976" w:rsidRPr="000D0976" w:rsidRDefault="000D0976" w:rsidP="000D0976">
      <w:pPr>
        <w:pStyle w:val="TXT1NLp6A"/>
        <w:spacing w:before="240"/>
      </w:pPr>
      <w:r>
        <w:rPr>
          <w:b/>
        </w:rPr>
        <w:t>5</w:t>
      </w:r>
      <w:r w:rsidRPr="00522C84">
        <w:rPr>
          <w:b/>
        </w:rPr>
        <w:t>.</w:t>
      </w:r>
      <w:r w:rsidRPr="00522C84">
        <w:rPr>
          <w:b/>
        </w:rPr>
        <w:tab/>
      </w:r>
      <w:r w:rsidRPr="00AE46FA">
        <w:rPr>
          <w:i/>
        </w:rPr>
        <w:t>f</w:t>
      </w:r>
      <w:r w:rsidRPr="00AE46FA">
        <w:t>(</w:t>
      </w:r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 xml:space="preserve">= </w:t>
      </w:r>
      <w:r>
        <w:t>7</w:t>
      </w:r>
      <w:r w:rsidRPr="00AE46FA">
        <w:rPr>
          <w:sz w:val="20"/>
        </w:rPr>
        <w:t>|</w:t>
      </w:r>
      <w:r w:rsidRPr="00AE46FA">
        <w:rPr>
          <w:i/>
        </w:rPr>
        <w:t>x</w:t>
      </w:r>
      <w:r w:rsidRPr="00AE46FA">
        <w:rPr>
          <w:smallCaps/>
          <w:sz w:val="20"/>
        </w:rPr>
        <w:t>|</w:t>
      </w:r>
      <w:r>
        <w:tab/>
      </w:r>
      <w:r>
        <w:tab/>
      </w:r>
      <w:r>
        <w:tab/>
      </w:r>
      <w:r>
        <w:rPr>
          <w:b/>
        </w:rPr>
        <w:t>6</w:t>
      </w:r>
      <w:r w:rsidRPr="00522C84">
        <w:rPr>
          <w:b/>
        </w:rPr>
        <w:t>.</w:t>
      </w:r>
      <w:r>
        <w:rPr>
          <w:b/>
        </w:rPr>
        <w:t xml:space="preserve">  </w:t>
      </w:r>
      <w:r w:rsidRPr="00AE46FA">
        <w:rPr>
          <w:i/>
        </w:rPr>
        <w:t>g</w:t>
      </w:r>
      <w:r w:rsidRPr="00AE46FA">
        <w:t>(</w:t>
      </w:r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>= −</w:t>
      </w:r>
      <w:r w:rsidRPr="0004360F">
        <w:rPr>
          <w:rFonts w:eastAsia="STIXGeneral-Regular"/>
          <w:position w:val="-20"/>
        </w:rPr>
        <w:object w:dxaOrig="240" w:dyaOrig="499" w14:anchorId="2CA4C5AA">
          <v:shape id="_x0000_i1030" type="#_x0000_t75" style="width:12pt;height:25.2pt" o:ole="">
            <v:imagedata r:id="rId26" o:title=""/>
          </v:shape>
          <o:OLEObject Type="Embed" ProgID="Equation.3" ShapeID="_x0000_i1030" DrawAspect="Content" ObjectID="_1642475117" r:id="rId27"/>
        </w:object>
      </w:r>
      <w:r w:rsidRPr="003930A2">
        <w:rPr>
          <w:sz w:val="20"/>
        </w:rPr>
        <w:t>|</w:t>
      </w:r>
      <w:r w:rsidRPr="00AE46FA">
        <w:rPr>
          <w:i/>
        </w:rPr>
        <w:t>x</w:t>
      </w:r>
      <w:r w:rsidRPr="003930A2">
        <w:rPr>
          <w:sz w:val="20"/>
        </w:rPr>
        <w:t>|</w:t>
      </w:r>
      <w:r>
        <w:tab/>
      </w:r>
      <w:r>
        <w:tab/>
      </w:r>
      <w:r>
        <w:tab/>
      </w:r>
      <w:r>
        <w:rPr>
          <w:b/>
        </w:rPr>
        <w:t>7</w:t>
      </w:r>
      <w:r w:rsidRPr="00AE46FA">
        <w:rPr>
          <w:b/>
        </w:rPr>
        <w:t>.</w:t>
      </w:r>
      <w:r>
        <w:rPr>
          <w:b/>
        </w:rPr>
        <w:t xml:space="preserve">  </w:t>
      </w:r>
      <w:r w:rsidRPr="00AE46FA">
        <w:rPr>
          <w:i/>
        </w:rPr>
        <w:t>h</w:t>
      </w:r>
      <w:r w:rsidRPr="00AE46FA">
        <w:t>(</w:t>
      </w:r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 xml:space="preserve">= </w:t>
      </w:r>
      <w:r>
        <w:t>9</w:t>
      </w:r>
      <w:r w:rsidRPr="00AE46FA">
        <w:rPr>
          <w:smallCaps/>
          <w:sz w:val="20"/>
        </w:rPr>
        <w:t>|</w:t>
      </w:r>
      <w:r w:rsidRPr="00AE46FA">
        <w:rPr>
          <w:i/>
        </w:rPr>
        <w:t>x</w:t>
      </w:r>
      <w:r w:rsidRPr="00AE46FA">
        <w:rPr>
          <w:smallCaps/>
          <w:sz w:val="20"/>
        </w:rPr>
        <w:t>|</w:t>
      </w:r>
    </w:p>
    <w:p w14:paraId="07A0B625" w14:textId="77777777" w:rsidR="000D0976" w:rsidRDefault="000D0976" w:rsidP="000D0976">
      <w:r w:rsidRPr="00616051">
        <w:rPr>
          <w:b/>
        </w:rPr>
        <w:t>Part I</w:t>
      </w:r>
      <w:r>
        <w:t xml:space="preserve">.  Carefully graph each of the following.  Then evaluate the function at the specific value. </w:t>
      </w:r>
    </w:p>
    <w:p w14:paraId="3B7870D9" w14:textId="77777777" w:rsidR="000D0976" w:rsidRDefault="000D0976" w:rsidP="000D0976">
      <w:r>
        <w:rPr>
          <w:b/>
        </w:rPr>
        <w:t>8</w:t>
      </w:r>
      <w:r w:rsidRPr="00AE46FA">
        <w:rPr>
          <w:b/>
        </w:rPr>
        <w:t>.</w:t>
      </w:r>
      <w:r>
        <w:rPr>
          <w:b/>
        </w:rPr>
        <w:t xml:space="preserve">  </w:t>
      </w:r>
      <w:r>
        <w:tab/>
      </w:r>
      <w:r w:rsidRPr="00B70CFF">
        <w:rPr>
          <w:position w:val="-34"/>
        </w:rPr>
        <w:object w:dxaOrig="2799" w:dyaOrig="800" w14:anchorId="483FD131">
          <v:shape id="_x0000_i1031" type="#_x0000_t75" style="width:140.4pt;height:39.6pt" o:ole="">
            <v:imagedata r:id="rId28" o:title=""/>
          </v:shape>
          <o:OLEObject Type="Embed" ProgID="Equation.DSMT4" ShapeID="_x0000_i1031" DrawAspect="Content" ObjectID="_1642475118" r:id="rId29"/>
        </w:object>
      </w:r>
      <w:r>
        <w:tab/>
      </w:r>
      <w:r>
        <w:tab/>
      </w:r>
      <w:r>
        <w:tab/>
      </w:r>
      <w:r>
        <w:tab/>
      </w:r>
      <w:r>
        <w:rPr>
          <w:b/>
        </w:rPr>
        <w:t>9</w:t>
      </w:r>
      <w:r w:rsidRPr="00AE46FA">
        <w:rPr>
          <w:b/>
        </w:rPr>
        <w:t>.</w:t>
      </w:r>
      <w:proofErr w:type="gramStart"/>
      <w:r>
        <w:rPr>
          <w:b/>
        </w:rPr>
        <w:t xml:space="preserve">  </w:t>
      </w:r>
      <w:r>
        <w:t>.</w:t>
      </w:r>
      <w:proofErr w:type="gramEnd"/>
      <w:r>
        <w:tab/>
      </w:r>
      <w:r w:rsidRPr="00B70CFF">
        <w:rPr>
          <w:position w:val="-32"/>
        </w:rPr>
        <w:object w:dxaOrig="2920" w:dyaOrig="760" w14:anchorId="534914C0">
          <v:shape id="_x0000_i1032" type="#_x0000_t75" style="width:146.4pt;height:38.4pt" o:ole="">
            <v:imagedata r:id="rId30" o:title=""/>
          </v:shape>
          <o:OLEObject Type="Embed" ProgID="Equation.DSMT4" ShapeID="_x0000_i1032" DrawAspect="Content" ObjectID="_1642475119" r:id="rId31"/>
        </w:object>
      </w:r>
    </w:p>
    <w:p w14:paraId="168E12A5" w14:textId="77777777" w:rsidR="000D0976" w:rsidRDefault="000D0976" w:rsidP="000D0976"/>
    <w:p w14:paraId="636E074D" w14:textId="77777777" w:rsidR="000D0976" w:rsidRDefault="00662A5F" w:rsidP="000D0976">
      <w:r>
        <w:rPr>
          <w:lang w:bidi="x-none"/>
        </w:rPr>
        <w:object w:dxaOrig="1440" w:dyaOrig="1440" w14:anchorId="35ADDC52">
          <v:group id="_x0000_s1032" style="position:absolute;margin-left:95.45pt;margin-top:1.4pt;width:122.8pt;height:124.8pt;z-index:251657216" coordorigin="5320,2220" coordsize="5900,6160">
            <v:shape id="_x0000_s1033" type="#_x0000_t75" style="position:absolute;left:5680;top:2580;width:5040;height:5500">
              <v:imagedata r:id="rId32" o:title=""/>
            </v:shape>
            <v:line id="_x0000_s1034" style="position:absolute" from="5320,5520" to="11220,5520" strokeweight="3pt">
              <v:stroke startarrow="block" endarrow="block"/>
            </v:line>
            <v:line id="_x0000_s1035" style="position:absolute" from="8360,2220" to="8360,8380" strokeweight="3pt">
              <v:stroke startarrow="block" endarrow="block"/>
            </v:line>
          </v:group>
          <o:OLEObject Type="Embed" ProgID="Equation.DSMT4" ShapeID="_x0000_s1033" DrawAspect="Content" ObjectID="_1642475129" r:id="rId33"/>
        </w:object>
      </w:r>
      <w:r>
        <w:rPr>
          <w:noProof/>
        </w:rPr>
        <w:object w:dxaOrig="1440" w:dyaOrig="1440" w14:anchorId="69EA1612">
          <v:group id="_x0000_s1048" style="position:absolute;margin-left:387.7pt;margin-top:1.4pt;width:122.4pt;height:132pt;z-index:251660288" coordorigin="5320,2220" coordsize="5900,6160">
            <v:shape id="_x0000_s1049" type="#_x0000_t75" style="position:absolute;left:5680;top:2580;width:5040;height:5500">
              <v:imagedata r:id="rId32" o:title=""/>
            </v:shape>
            <v:line id="_x0000_s1050" style="position:absolute" from="5320,5520" to="11220,5520" strokeweight="3pt">
              <v:stroke startarrow="block" endarrow="block"/>
            </v:line>
            <v:line id="_x0000_s1051" style="position:absolute" from="8360,2220" to="8360,8380" strokeweight="3pt">
              <v:stroke startarrow="block" endarrow="block"/>
            </v:line>
          </v:group>
          <o:OLEObject Type="Embed" ProgID="Equation.DSMT4" ShapeID="_x0000_s1049" DrawAspect="Content" ObjectID="_1642475130" r:id="rId34"/>
        </w:object>
      </w:r>
    </w:p>
    <w:p w14:paraId="0F1AFA21" w14:textId="77777777" w:rsidR="000D0976" w:rsidRDefault="000D0976" w:rsidP="000D0976">
      <w:r>
        <w:t xml:space="preserve">  </w:t>
      </w:r>
      <w:r w:rsidRPr="00B70CFF">
        <w:rPr>
          <w:position w:val="-90"/>
        </w:rPr>
        <w:object w:dxaOrig="920" w:dyaOrig="1920" w14:anchorId="545D9A0A">
          <v:shape id="_x0000_i1035" type="#_x0000_t75" style="width:45.6pt;height:96pt" o:ole="">
            <v:imagedata r:id="rId35" o:title=""/>
          </v:shape>
          <o:OLEObject Type="Embed" ProgID="Equation.DSMT4" ShapeID="_x0000_i1035" DrawAspect="Content" ObjectID="_1642475120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6D72EE">
        <w:rPr>
          <w:position w:val="-88"/>
        </w:rPr>
        <w:object w:dxaOrig="920" w:dyaOrig="1900" w14:anchorId="25EB41E2">
          <v:shape id="_x0000_i1036" type="#_x0000_t75" style="width:45.6pt;height:95.4pt" o:ole="">
            <v:imagedata r:id="rId37" o:title=""/>
          </v:shape>
          <o:OLEObject Type="Embed" ProgID="Equation.DSMT4" ShapeID="_x0000_i1036" DrawAspect="Content" ObjectID="_1642475121" r:id="rId38"/>
        </w:object>
      </w:r>
    </w:p>
    <w:p w14:paraId="18FA7FB5" w14:textId="77777777" w:rsidR="000D0976" w:rsidRDefault="000D0976" w:rsidP="000D0976"/>
    <w:p w14:paraId="5D0213AD" w14:textId="77777777" w:rsidR="000D0976" w:rsidRDefault="000D0976" w:rsidP="000D0976"/>
    <w:p w14:paraId="33B9B448" w14:textId="77777777" w:rsidR="000D0976" w:rsidRDefault="000D0976" w:rsidP="000D0976">
      <w:r>
        <w:tab/>
      </w:r>
      <w:r>
        <w:tab/>
        <w:t xml:space="preserve"> </w:t>
      </w:r>
    </w:p>
    <w:p w14:paraId="7645FF3A" w14:textId="77777777" w:rsidR="000D0976" w:rsidRDefault="000D0976" w:rsidP="000D0976"/>
    <w:p w14:paraId="765D4270" w14:textId="77777777" w:rsidR="000D0976" w:rsidRDefault="00662A5F" w:rsidP="000D0976">
      <w:r>
        <w:rPr>
          <w:lang w:bidi="x-none"/>
        </w:rPr>
        <w:object w:dxaOrig="1440" w:dyaOrig="1440" w14:anchorId="4D4B432F">
          <v:group id="_x0000_s1040" style="position:absolute;margin-left:383.85pt;margin-top:57.6pt;width:135pt;height:130.8pt;z-index:251659264" coordorigin="5320,2220" coordsize="5900,6160">
            <v:shape id="_x0000_s1041" type="#_x0000_t75" style="position:absolute;left:5680;top:2580;width:5040;height:5500">
              <v:imagedata r:id="rId32" o:title=""/>
            </v:shape>
            <v:line id="_x0000_s1042" style="position:absolute" from="5320,5520" to="11220,5520" strokeweight="3pt">
              <v:stroke startarrow="block" endarrow="block"/>
            </v:line>
            <v:line id="_x0000_s1043" style="position:absolute" from="8360,2220" to="8360,8380" strokeweight="3pt">
              <v:stroke startarrow="block" endarrow="block"/>
            </v:line>
          </v:group>
          <o:OLEObject Type="Embed" ProgID="Equation.DSMT4" ShapeID="_x0000_s1041" DrawAspect="Content" ObjectID="_1642475131" r:id="rId39"/>
        </w:object>
      </w:r>
      <w:r w:rsidR="000D0976">
        <w:rPr>
          <w:b/>
        </w:rPr>
        <w:t>10</w:t>
      </w:r>
      <w:r w:rsidR="000D0976" w:rsidRPr="00AE46FA">
        <w:rPr>
          <w:b/>
        </w:rPr>
        <w:t>.</w:t>
      </w:r>
      <w:r w:rsidR="000D0976">
        <w:rPr>
          <w:b/>
        </w:rPr>
        <w:t xml:space="preserve">  </w:t>
      </w:r>
      <w:r w:rsidR="000D0976">
        <w:tab/>
      </w:r>
      <w:r w:rsidR="000D0976" w:rsidRPr="006D72EE">
        <w:rPr>
          <w:position w:val="-32"/>
        </w:rPr>
        <w:object w:dxaOrig="3040" w:dyaOrig="760" w14:anchorId="5B5D31DF">
          <v:shape id="_x0000_i1038" type="#_x0000_t75" style="width:152.4pt;height:38.4pt" o:ole="">
            <v:imagedata r:id="rId40" o:title=""/>
          </v:shape>
          <o:OLEObject Type="Embed" ProgID="Equation.DSMT4" ShapeID="_x0000_i1038" DrawAspect="Content" ObjectID="_1642475122" r:id="rId41"/>
        </w:object>
      </w:r>
      <w:r w:rsidR="000D0976">
        <w:tab/>
      </w:r>
      <w:r w:rsidR="000D0976">
        <w:tab/>
      </w:r>
      <w:r w:rsidR="000D0976">
        <w:tab/>
      </w:r>
      <w:r w:rsidR="000D0976">
        <w:rPr>
          <w:b/>
        </w:rPr>
        <w:t>11</w:t>
      </w:r>
      <w:r w:rsidR="000D0976" w:rsidRPr="00AE46FA">
        <w:rPr>
          <w:b/>
        </w:rPr>
        <w:t>.</w:t>
      </w:r>
      <w:proofErr w:type="gramStart"/>
      <w:r w:rsidR="000D0976">
        <w:rPr>
          <w:b/>
        </w:rPr>
        <w:t xml:space="preserve">  </w:t>
      </w:r>
      <w:r w:rsidR="000D0976">
        <w:t>.</w:t>
      </w:r>
      <w:proofErr w:type="gramEnd"/>
      <w:r w:rsidR="000D0976">
        <w:t xml:space="preserve"> </w:t>
      </w:r>
      <w:r w:rsidR="000D0976" w:rsidRPr="00B44857">
        <w:rPr>
          <w:position w:val="-52"/>
        </w:rPr>
        <w:object w:dxaOrig="3100" w:dyaOrig="1160" w14:anchorId="214F2303">
          <v:shape id="_x0000_i1039" type="#_x0000_t75" style="width:155.4pt;height:57.6pt" o:ole="">
            <v:imagedata r:id="rId42" o:title=""/>
          </v:shape>
          <o:OLEObject Type="Embed" ProgID="Equation.DSMT4" ShapeID="_x0000_i1039" DrawAspect="Content" ObjectID="_1642475123" r:id="rId43"/>
        </w:object>
      </w:r>
    </w:p>
    <w:p w14:paraId="72CAB1F4" w14:textId="77777777" w:rsidR="000D0976" w:rsidRPr="00522C84" w:rsidRDefault="000D0976" w:rsidP="000D0976">
      <w:r w:rsidRPr="006D72EE">
        <w:rPr>
          <w:position w:val="-88"/>
        </w:rPr>
        <w:object w:dxaOrig="920" w:dyaOrig="1900" w14:anchorId="73FEEC40">
          <v:shape id="_x0000_i1040" type="#_x0000_t75" style="width:45.6pt;height:95.4pt" o:ole="">
            <v:imagedata r:id="rId44" o:title=""/>
          </v:shape>
          <o:OLEObject Type="Embed" ProgID="Equation.DSMT4" ShapeID="_x0000_i1040" DrawAspect="Content" ObjectID="_1642475124" r:id="rId4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Pr="006D72EE">
        <w:rPr>
          <w:position w:val="-88"/>
        </w:rPr>
        <w:object w:dxaOrig="920" w:dyaOrig="1880" w14:anchorId="15BA3C01">
          <v:shape id="_x0000_i1041" type="#_x0000_t75" style="width:45.6pt;height:93.6pt" o:ole="">
            <v:imagedata r:id="rId46" o:title=""/>
          </v:shape>
          <o:OLEObject Type="Embed" ProgID="Equation.DSMT4" ShapeID="_x0000_i1041" DrawAspect="Content" ObjectID="_1642475125" r:id="rId47"/>
        </w:object>
      </w:r>
      <w:r w:rsidR="00662A5F">
        <w:rPr>
          <w:lang w:bidi="x-none"/>
        </w:rPr>
        <w:object w:dxaOrig="1440" w:dyaOrig="1440" w14:anchorId="249CA371">
          <v:group id="_x0000_s1036" style="position:absolute;margin-left:95.45pt;margin-top:5pt;width:129.6pt;height:130.4pt;z-index:251658240;mso-position-horizontal-relative:text;mso-position-vertical-relative:text" coordorigin="5320,2220" coordsize="5900,6160">
            <v:shape id="_x0000_s1037" type="#_x0000_t75" style="position:absolute;left:5680;top:2580;width:5040;height:5500">
              <v:imagedata r:id="rId32" o:title=""/>
            </v:shape>
            <v:line id="_x0000_s1038" style="position:absolute" from="5320,5520" to="11220,5520" strokeweight="3pt">
              <v:stroke startarrow="block" endarrow="block"/>
            </v:line>
            <v:line id="_x0000_s1039" style="position:absolute" from="8360,2220" to="8360,8380" strokeweight="3pt">
              <v:stroke startarrow="block" endarrow="block"/>
            </v:line>
          </v:group>
          <o:OLEObject Type="Embed" ProgID="Equation.DSMT4" ShapeID="_x0000_s1037" DrawAspect="Content" ObjectID="_1642475132" r:id="rId48"/>
        </w:object>
      </w:r>
    </w:p>
    <w:p w14:paraId="6519D3CD" w14:textId="77777777" w:rsidR="000D0976" w:rsidRDefault="000D0976" w:rsidP="00E03C02">
      <w:pPr>
        <w:pStyle w:val="TXT1LL"/>
      </w:pPr>
    </w:p>
    <w:p w14:paraId="2ADF4A8C" w14:textId="77777777" w:rsidR="00304B90" w:rsidRDefault="00304B90" w:rsidP="00E03C02">
      <w:pPr>
        <w:pStyle w:val="TXT1LL"/>
      </w:pPr>
    </w:p>
    <w:p w14:paraId="533BA5FD" w14:textId="77777777" w:rsidR="00304B90" w:rsidRDefault="00304B90" w:rsidP="00E03C02">
      <w:pPr>
        <w:pStyle w:val="TXT1LL"/>
      </w:pPr>
    </w:p>
    <w:p w14:paraId="325BBF8A" w14:textId="77777777" w:rsidR="00315629" w:rsidRDefault="00662A5F" w:rsidP="00304B90">
      <w:pPr>
        <w:rPr>
          <w:b/>
        </w:rPr>
      </w:pPr>
      <w:r>
        <w:rPr>
          <w:lang w:bidi="x-none"/>
        </w:rPr>
        <w:object w:dxaOrig="1440" w:dyaOrig="1440" w14:anchorId="2836FEEB">
          <v:group id="_x0000_s1067" style="position:absolute;margin-left:383.85pt;margin-top:8.15pt;width:135pt;height:130.8pt;z-index:251662336" coordorigin="5320,2220" coordsize="5900,6160">
            <v:shape id="_x0000_s1068" type="#_x0000_t75" style="position:absolute;left:5680;top:2580;width:5040;height:5500">
              <v:imagedata r:id="rId32" o:title=""/>
            </v:shape>
            <v:line id="_x0000_s1069" style="position:absolute" from="5320,5520" to="11220,5520" strokeweight="3pt">
              <v:stroke startarrow="block" endarrow="block"/>
            </v:line>
            <v:line id="_x0000_s1070" style="position:absolute" from="8360,2220" to="8360,8380" strokeweight="3pt">
              <v:stroke startarrow="block" endarrow="block"/>
            </v:line>
          </v:group>
          <o:OLEObject Type="Embed" ProgID="Equation.DSMT4" ShapeID="_x0000_s1068" DrawAspect="Content" ObjectID="_1642475133" r:id="rId49"/>
        </w:object>
      </w:r>
      <w:r>
        <w:rPr>
          <w:noProof/>
        </w:rPr>
        <w:object w:dxaOrig="1440" w:dyaOrig="1440" w14:anchorId="60DE412E">
          <v:group id="_x0000_s1071" style="position:absolute;margin-left:102.95pt;margin-top:14.5pt;width:135pt;height:130.8pt;z-index:251663360" coordorigin="5320,2220" coordsize="5900,6160">
            <v:shape id="_x0000_s1072" type="#_x0000_t75" style="position:absolute;left:5680;top:2580;width:5040;height:5500">
              <v:imagedata r:id="rId32" o:title=""/>
            </v:shape>
            <v:line id="_x0000_s1073" style="position:absolute" from="5320,5520" to="11220,5520" strokeweight="3pt">
              <v:stroke startarrow="block" endarrow="block"/>
            </v:line>
            <v:line id="_x0000_s1074" style="position:absolute" from="8360,2220" to="8360,8380" strokeweight="3pt">
              <v:stroke startarrow="block" endarrow="block"/>
            </v:line>
          </v:group>
          <o:OLEObject Type="Embed" ProgID="Equation.DSMT4" ShapeID="_x0000_s1072" DrawAspect="Content" ObjectID="_1642475134" r:id="rId50"/>
        </w:object>
      </w:r>
      <w:r w:rsidR="00BC4ABE">
        <w:rPr>
          <w:b/>
        </w:rPr>
        <w:t>12</w:t>
      </w:r>
      <w:r w:rsidR="00304B90" w:rsidRPr="00AE46FA">
        <w:rPr>
          <w:b/>
        </w:rPr>
        <w:t>.</w:t>
      </w:r>
      <w:r w:rsidR="00304B90">
        <w:rPr>
          <w:b/>
        </w:rPr>
        <w:t xml:space="preserve">  </w:t>
      </w:r>
      <w:r w:rsidR="00304B90">
        <w:tab/>
      </w:r>
      <w:r w:rsidR="00304B90" w:rsidRPr="00304B90">
        <w:rPr>
          <w:position w:val="-24"/>
        </w:rPr>
        <w:object w:dxaOrig="1340" w:dyaOrig="620" w14:anchorId="49776A50">
          <v:shape id="_x0000_i1045" type="#_x0000_t75" style="width:66.6pt;height:30.6pt" o:ole="">
            <v:imagedata r:id="rId51" o:title=""/>
          </v:shape>
          <o:OLEObject Type="Embed" ProgID="Equation.DSMT4" ShapeID="_x0000_i1045" DrawAspect="Content" ObjectID="_1642475126" r:id="rId52"/>
        </w:object>
      </w:r>
      <w:r w:rsidR="00304B90">
        <w:t xml:space="preserve"> </w:t>
      </w:r>
      <w:r w:rsidR="00304B90">
        <w:tab/>
      </w:r>
      <w:r w:rsidR="00304B90">
        <w:tab/>
      </w:r>
      <w:r w:rsidR="00315629">
        <w:tab/>
      </w:r>
      <w:r w:rsidR="00315629">
        <w:tab/>
      </w:r>
      <w:r w:rsidR="00315629">
        <w:tab/>
      </w:r>
      <w:r w:rsidR="00315629">
        <w:tab/>
      </w:r>
      <w:r w:rsidR="00304B90">
        <w:rPr>
          <w:b/>
        </w:rPr>
        <w:t>1</w:t>
      </w:r>
      <w:r w:rsidR="00BC4ABE">
        <w:rPr>
          <w:b/>
        </w:rPr>
        <w:t>3</w:t>
      </w:r>
      <w:r w:rsidR="00304B90" w:rsidRPr="00AE46FA">
        <w:rPr>
          <w:b/>
        </w:rPr>
        <w:t>.</w:t>
      </w:r>
      <w:r w:rsidR="00304B90">
        <w:rPr>
          <w:b/>
        </w:rPr>
        <w:t xml:space="preserve"> </w:t>
      </w:r>
      <w:r w:rsidR="00304B90" w:rsidRPr="00304B90">
        <w:rPr>
          <w:b/>
          <w:position w:val="-14"/>
        </w:rPr>
        <w:object w:dxaOrig="1160" w:dyaOrig="400" w14:anchorId="0536486C">
          <v:shape id="_x0000_i1046" type="#_x0000_t75" style="width:57.6pt;height:20.4pt" o:ole="">
            <v:imagedata r:id="rId53" o:title=""/>
          </v:shape>
          <o:OLEObject Type="Embed" ProgID="Equation.DSMT4" ShapeID="_x0000_i1046" DrawAspect="Content" ObjectID="_1642475127" r:id="rId54"/>
        </w:object>
      </w:r>
      <w:r w:rsidR="00304B90">
        <w:rPr>
          <w:b/>
        </w:rPr>
        <w:t xml:space="preserve"> </w:t>
      </w:r>
    </w:p>
    <w:p w14:paraId="04CFE8CE" w14:textId="77777777" w:rsidR="00315629" w:rsidRDefault="00315629" w:rsidP="00304B90">
      <w:pPr>
        <w:rPr>
          <w:b/>
        </w:rPr>
      </w:pPr>
    </w:p>
    <w:p w14:paraId="3722C7E1" w14:textId="77777777" w:rsidR="00315629" w:rsidRDefault="00315629" w:rsidP="00304B90">
      <w:pPr>
        <w:rPr>
          <w:b/>
        </w:rPr>
      </w:pPr>
    </w:p>
    <w:p w14:paraId="4C5AE08C" w14:textId="77777777" w:rsidR="00315629" w:rsidRDefault="00315629" w:rsidP="00304B90">
      <w:pPr>
        <w:rPr>
          <w:b/>
        </w:rPr>
      </w:pPr>
    </w:p>
    <w:p w14:paraId="55654495" w14:textId="77777777" w:rsidR="00315629" w:rsidRDefault="00315629" w:rsidP="00304B90">
      <w:pPr>
        <w:rPr>
          <w:b/>
        </w:rPr>
      </w:pPr>
    </w:p>
    <w:p w14:paraId="2904ED49" w14:textId="77777777" w:rsidR="00315629" w:rsidRDefault="00315629" w:rsidP="00304B90">
      <w:pPr>
        <w:rPr>
          <w:b/>
        </w:rPr>
      </w:pPr>
    </w:p>
    <w:p w14:paraId="3D0FC53D" w14:textId="77777777" w:rsidR="00315629" w:rsidRDefault="00315629" w:rsidP="00304B90">
      <w:pPr>
        <w:rPr>
          <w:b/>
        </w:rPr>
      </w:pPr>
    </w:p>
    <w:p w14:paraId="210E8616" w14:textId="77777777" w:rsidR="00315629" w:rsidRDefault="00315629" w:rsidP="00304B90">
      <w:pPr>
        <w:rPr>
          <w:b/>
        </w:rPr>
      </w:pPr>
    </w:p>
    <w:p w14:paraId="453AB410" w14:textId="77777777" w:rsidR="00315629" w:rsidRDefault="00315629" w:rsidP="00304B90">
      <w:pPr>
        <w:rPr>
          <w:b/>
        </w:rPr>
      </w:pPr>
    </w:p>
    <w:p w14:paraId="781A9AE2" w14:textId="77777777" w:rsidR="00315629" w:rsidRDefault="00315629" w:rsidP="00304B90">
      <w:pPr>
        <w:rPr>
          <w:b/>
        </w:rPr>
      </w:pPr>
    </w:p>
    <w:p w14:paraId="2FB4BE79" w14:textId="77777777" w:rsidR="00315629" w:rsidRDefault="00315629" w:rsidP="00304B90">
      <w:pPr>
        <w:rPr>
          <w:b/>
        </w:rPr>
      </w:pPr>
    </w:p>
    <w:p w14:paraId="43FBF0DD" w14:textId="77777777" w:rsidR="00315629" w:rsidRDefault="00315629" w:rsidP="00304B90">
      <w:pPr>
        <w:rPr>
          <w:b/>
        </w:rPr>
      </w:pPr>
    </w:p>
    <w:p w14:paraId="33541E03" w14:textId="77777777" w:rsidR="00315629" w:rsidRDefault="00315629" w:rsidP="00304B90">
      <w:pPr>
        <w:rPr>
          <w:b/>
        </w:rPr>
      </w:pPr>
    </w:p>
    <w:p w14:paraId="3D1016C2" w14:textId="77777777" w:rsidR="00304B90" w:rsidRDefault="00315629" w:rsidP="00304B90">
      <w:r>
        <w:rPr>
          <w:b/>
        </w:rPr>
        <w:t xml:space="preserve">14. </w:t>
      </w:r>
      <w:r>
        <w:t xml:space="preserve">Find the average rate of change for the interval from </w:t>
      </w:r>
      <w:r w:rsidRPr="00315629">
        <w:rPr>
          <w:position w:val="-6"/>
        </w:rPr>
        <w:object w:dxaOrig="900" w:dyaOrig="279" w14:anchorId="0E85040B">
          <v:shape id="_x0000_i1047" type="#_x0000_t75" style="width:45pt;height:14.4pt" o:ole="">
            <v:imagedata r:id="rId55" o:title=""/>
          </v:shape>
          <o:OLEObject Type="Embed" ProgID="Equation.DSMT4" ShapeID="_x0000_i1047" DrawAspect="Content" ObjectID="_1642475128" r:id="rId56"/>
        </w:object>
      </w:r>
      <w:r>
        <w:t xml:space="preserve"> for problems 12 &amp; 13 above. </w:t>
      </w:r>
      <w:r w:rsidR="00304B90">
        <w:t xml:space="preserve"> </w:t>
      </w:r>
    </w:p>
    <w:sectPr w:rsidR="00304B90" w:rsidSect="000D0976">
      <w:type w:val="continuous"/>
      <w:pgSz w:w="12240" w:h="15840" w:code="9"/>
      <w:pgMar w:top="1440" w:right="1170" w:bottom="1320" w:left="1170" w:header="480" w:footer="600" w:gutter="0"/>
      <w:cols w:space="36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48B44D3" w14:textId="77777777" w:rsidR="00C71F4C" w:rsidRDefault="00C71F4C">
      <w:r>
        <w:separator/>
      </w:r>
    </w:p>
  </w:endnote>
  <w:endnote w:type="continuationSeparator" w:id="0">
    <w:p w14:paraId="01B7FA0E" w14:textId="77777777" w:rsidR="00C71F4C" w:rsidRDefault="00C71F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IXGeneral-Regular">
    <w:altName w:val="Yu Gothic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786E6E" w14:textId="77777777" w:rsidR="000D0976" w:rsidRPr="002360A5" w:rsidRDefault="000D0976" w:rsidP="007E1EAE">
    <w:pPr>
      <w:pStyle w:val="FTC"/>
      <w:rPr>
        <w:b w:val="0"/>
      </w:rPr>
    </w:pPr>
    <w:proofErr w:type="spellStart"/>
    <w:r w:rsidRPr="00D22729">
      <w:rPr>
        <w:b w:val="0"/>
      </w:rPr>
      <w:t>enVision</w:t>
    </w:r>
    <w:proofErr w:type="spell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7E1EAE">
      <w:rPr>
        <w:bCs/>
      </w:rPr>
      <w:t>Algebra 1 •</w:t>
    </w:r>
    <w:r w:rsidRPr="002360A5">
      <w:rPr>
        <w:b w:val="0"/>
        <w:bCs/>
      </w:rPr>
      <w:t xml:space="preserve"> </w:t>
    </w:r>
    <w:r w:rsidRPr="00686E94">
      <w:rPr>
        <w:b w:val="0"/>
      </w:rPr>
      <w:t>Teaching</w:t>
    </w:r>
    <w:r>
      <w:rPr>
        <w:b w:val="0"/>
      </w:rPr>
      <w:t xml:space="preserve"> </w:t>
    </w:r>
    <w:r w:rsidRPr="002360A5">
      <w:rPr>
        <w:b w:val="0"/>
      </w:rPr>
      <w:t>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F8E54D" w14:textId="77777777" w:rsidR="00C71F4C" w:rsidRDefault="00C71F4C">
      <w:r>
        <w:separator/>
      </w:r>
    </w:p>
  </w:footnote>
  <w:footnote w:type="continuationSeparator" w:id="0">
    <w:p w14:paraId="459EBF1C" w14:textId="77777777" w:rsidR="00C71F4C" w:rsidRDefault="00C71F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A4D970" w14:textId="77777777" w:rsidR="00C14AD3" w:rsidRDefault="000D0976" w:rsidP="000D0976">
    <w:pPr>
      <w:pStyle w:val="TXT1Name"/>
      <w:tabs>
        <w:tab w:val="left" w:pos="4245"/>
      </w:tabs>
    </w:pPr>
    <w:r w:rsidRPr="00807833">
      <w:t xml:space="preserve"> </w:t>
    </w:r>
    <w:r w:rsidR="00325D2C" w:rsidRPr="00807833">
      <w:drawing>
        <wp:anchor distT="0" distB="0" distL="114300" distR="114300" simplePos="0" relativeHeight="251653120" behindDoc="0" locked="0" layoutInCell="1" allowOverlap="0" wp14:anchorId="3E87D790" wp14:editId="7C657E0F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62" name="Picture 62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325B9D" w14:textId="77777777" w:rsidR="000D0976" w:rsidRPr="00954E89" w:rsidRDefault="000D0976" w:rsidP="00954E89">
    <w:pPr>
      <w:pStyle w:val="TXT1Name"/>
    </w:pPr>
    <w:r w:rsidRPr="00807833">
      <w:drawing>
        <wp:anchor distT="0" distB="0" distL="114300" distR="114300" simplePos="0" relativeHeight="251661312" behindDoc="0" locked="0" layoutInCell="1" allowOverlap="0" wp14:anchorId="5CA201FB" wp14:editId="4E32CFD3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58" name="Picture 58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5.4pt;height:3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2"/>
  </w:num>
  <w:num w:numId="7">
    <w:abstractNumId w:val="22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3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21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7"/>
  </w:num>
  <w:num w:numId="17">
    <w:abstractNumId w:val="23"/>
  </w:num>
  <w:num w:numId="18">
    <w:abstractNumId w:val="20"/>
  </w:num>
  <w:num w:numId="19">
    <w:abstractNumId w:val="20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8"/>
  </w:num>
  <w:num w:numId="27">
    <w:abstractNumId w:val="1"/>
  </w:num>
  <w:num w:numId="28">
    <w:abstractNumId w:val="8"/>
  </w:num>
  <w:num w:numId="29">
    <w:abstractNumId w:val="14"/>
  </w:num>
  <w:num w:numId="30">
    <w:abstractNumId w:val="6"/>
  </w:num>
  <w:num w:numId="31">
    <w:abstractNumId w:val="4"/>
  </w:num>
  <w:num w:numId="32">
    <w:abstractNumId w:val="15"/>
  </w:num>
  <w:num w:numId="33">
    <w:abstractNumId w:val="16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0CAE"/>
    <w:rsid w:val="00005F85"/>
    <w:rsid w:val="00022DE8"/>
    <w:rsid w:val="00024CDD"/>
    <w:rsid w:val="000302C9"/>
    <w:rsid w:val="00030AF7"/>
    <w:rsid w:val="00031CB4"/>
    <w:rsid w:val="00036539"/>
    <w:rsid w:val="00065379"/>
    <w:rsid w:val="00065B95"/>
    <w:rsid w:val="00090355"/>
    <w:rsid w:val="00091E1D"/>
    <w:rsid w:val="000A52DB"/>
    <w:rsid w:val="000B246D"/>
    <w:rsid w:val="000D0976"/>
    <w:rsid w:val="000D42C8"/>
    <w:rsid w:val="000F3FD1"/>
    <w:rsid w:val="00105764"/>
    <w:rsid w:val="00130F41"/>
    <w:rsid w:val="001327F1"/>
    <w:rsid w:val="001364F1"/>
    <w:rsid w:val="001563D4"/>
    <w:rsid w:val="00156BF1"/>
    <w:rsid w:val="001A7AD0"/>
    <w:rsid w:val="001B06C7"/>
    <w:rsid w:val="001B532D"/>
    <w:rsid w:val="001B6FC0"/>
    <w:rsid w:val="001D47FC"/>
    <w:rsid w:val="001D6194"/>
    <w:rsid w:val="001D687E"/>
    <w:rsid w:val="001E2780"/>
    <w:rsid w:val="001F5484"/>
    <w:rsid w:val="00210A68"/>
    <w:rsid w:val="002253A8"/>
    <w:rsid w:val="002266A1"/>
    <w:rsid w:val="00230A7D"/>
    <w:rsid w:val="00232791"/>
    <w:rsid w:val="002360A5"/>
    <w:rsid w:val="00236BAB"/>
    <w:rsid w:val="002413DD"/>
    <w:rsid w:val="00254377"/>
    <w:rsid w:val="0025758C"/>
    <w:rsid w:val="002651AF"/>
    <w:rsid w:val="0026584A"/>
    <w:rsid w:val="00271674"/>
    <w:rsid w:val="00273B07"/>
    <w:rsid w:val="00274D84"/>
    <w:rsid w:val="00292D2F"/>
    <w:rsid w:val="0029374B"/>
    <w:rsid w:val="002970F9"/>
    <w:rsid w:val="00297695"/>
    <w:rsid w:val="002A0CB3"/>
    <w:rsid w:val="002A2196"/>
    <w:rsid w:val="002B545A"/>
    <w:rsid w:val="002C21D6"/>
    <w:rsid w:val="002C325E"/>
    <w:rsid w:val="002D3503"/>
    <w:rsid w:val="002D5B6A"/>
    <w:rsid w:val="002E0CAE"/>
    <w:rsid w:val="002E0E58"/>
    <w:rsid w:val="003002E6"/>
    <w:rsid w:val="00300D72"/>
    <w:rsid w:val="00304B90"/>
    <w:rsid w:val="00304F38"/>
    <w:rsid w:val="00315629"/>
    <w:rsid w:val="0032340E"/>
    <w:rsid w:val="00325D2C"/>
    <w:rsid w:val="0032789A"/>
    <w:rsid w:val="003344B3"/>
    <w:rsid w:val="003421B2"/>
    <w:rsid w:val="00342A70"/>
    <w:rsid w:val="003663F8"/>
    <w:rsid w:val="003867D0"/>
    <w:rsid w:val="00387C89"/>
    <w:rsid w:val="00392141"/>
    <w:rsid w:val="003B440B"/>
    <w:rsid w:val="003B506B"/>
    <w:rsid w:val="003B7AA7"/>
    <w:rsid w:val="003B7E09"/>
    <w:rsid w:val="003C3E06"/>
    <w:rsid w:val="003D4950"/>
    <w:rsid w:val="003E05C4"/>
    <w:rsid w:val="003E142D"/>
    <w:rsid w:val="003E2BD1"/>
    <w:rsid w:val="003E379B"/>
    <w:rsid w:val="003E7322"/>
    <w:rsid w:val="003F4036"/>
    <w:rsid w:val="0040470B"/>
    <w:rsid w:val="00405099"/>
    <w:rsid w:val="004059E4"/>
    <w:rsid w:val="00405CD3"/>
    <w:rsid w:val="00411A58"/>
    <w:rsid w:val="00420652"/>
    <w:rsid w:val="00420CC3"/>
    <w:rsid w:val="0042217F"/>
    <w:rsid w:val="0042641A"/>
    <w:rsid w:val="00430699"/>
    <w:rsid w:val="00433C41"/>
    <w:rsid w:val="00434EAC"/>
    <w:rsid w:val="00442C86"/>
    <w:rsid w:val="00446ACD"/>
    <w:rsid w:val="004526C7"/>
    <w:rsid w:val="00461F60"/>
    <w:rsid w:val="00464905"/>
    <w:rsid w:val="00473079"/>
    <w:rsid w:val="004770D2"/>
    <w:rsid w:val="0048091A"/>
    <w:rsid w:val="00481DF5"/>
    <w:rsid w:val="0049245D"/>
    <w:rsid w:val="004B1C65"/>
    <w:rsid w:val="004B6000"/>
    <w:rsid w:val="004B66FC"/>
    <w:rsid w:val="004D3B91"/>
    <w:rsid w:val="004E020B"/>
    <w:rsid w:val="004E06E2"/>
    <w:rsid w:val="004F2199"/>
    <w:rsid w:val="004F62C4"/>
    <w:rsid w:val="005052E0"/>
    <w:rsid w:val="005112E7"/>
    <w:rsid w:val="00531797"/>
    <w:rsid w:val="005379D8"/>
    <w:rsid w:val="00540FD4"/>
    <w:rsid w:val="00552704"/>
    <w:rsid w:val="00555072"/>
    <w:rsid w:val="005619B4"/>
    <w:rsid w:val="00562E33"/>
    <w:rsid w:val="005706AB"/>
    <w:rsid w:val="005734D7"/>
    <w:rsid w:val="00576EDF"/>
    <w:rsid w:val="00582538"/>
    <w:rsid w:val="00585589"/>
    <w:rsid w:val="0059048F"/>
    <w:rsid w:val="005968DB"/>
    <w:rsid w:val="00597C5D"/>
    <w:rsid w:val="005A1276"/>
    <w:rsid w:val="005A4579"/>
    <w:rsid w:val="005B6676"/>
    <w:rsid w:val="005D3F59"/>
    <w:rsid w:val="005D4B69"/>
    <w:rsid w:val="005D5B7D"/>
    <w:rsid w:val="005D7041"/>
    <w:rsid w:val="005F3B35"/>
    <w:rsid w:val="006018DB"/>
    <w:rsid w:val="00606817"/>
    <w:rsid w:val="00632EEC"/>
    <w:rsid w:val="0063442C"/>
    <w:rsid w:val="00637566"/>
    <w:rsid w:val="00637D37"/>
    <w:rsid w:val="006429C2"/>
    <w:rsid w:val="00654803"/>
    <w:rsid w:val="0065535D"/>
    <w:rsid w:val="00662A5F"/>
    <w:rsid w:val="0066628A"/>
    <w:rsid w:val="00667C48"/>
    <w:rsid w:val="00674FBF"/>
    <w:rsid w:val="00684E83"/>
    <w:rsid w:val="00686E94"/>
    <w:rsid w:val="006918C8"/>
    <w:rsid w:val="00691E84"/>
    <w:rsid w:val="00693C22"/>
    <w:rsid w:val="00697765"/>
    <w:rsid w:val="006A49A0"/>
    <w:rsid w:val="006B2567"/>
    <w:rsid w:val="006E00E9"/>
    <w:rsid w:val="006E5B3A"/>
    <w:rsid w:val="006E7086"/>
    <w:rsid w:val="006F0B4F"/>
    <w:rsid w:val="006F2131"/>
    <w:rsid w:val="006F4D79"/>
    <w:rsid w:val="00743F88"/>
    <w:rsid w:val="007461C5"/>
    <w:rsid w:val="00753BD7"/>
    <w:rsid w:val="00794C87"/>
    <w:rsid w:val="007A6EE2"/>
    <w:rsid w:val="007C2232"/>
    <w:rsid w:val="007C2E8E"/>
    <w:rsid w:val="007D39C8"/>
    <w:rsid w:val="007D7F67"/>
    <w:rsid w:val="007E1EAE"/>
    <w:rsid w:val="008047D6"/>
    <w:rsid w:val="00812101"/>
    <w:rsid w:val="008129C5"/>
    <w:rsid w:val="00820B73"/>
    <w:rsid w:val="008236BE"/>
    <w:rsid w:val="008375F1"/>
    <w:rsid w:val="00850205"/>
    <w:rsid w:val="00851254"/>
    <w:rsid w:val="00884CAE"/>
    <w:rsid w:val="00886405"/>
    <w:rsid w:val="008B0909"/>
    <w:rsid w:val="008B2815"/>
    <w:rsid w:val="008B4AA9"/>
    <w:rsid w:val="008B7E63"/>
    <w:rsid w:val="008C4B44"/>
    <w:rsid w:val="008C5EC2"/>
    <w:rsid w:val="008D198F"/>
    <w:rsid w:val="008D37EE"/>
    <w:rsid w:val="008E236C"/>
    <w:rsid w:val="008F5C51"/>
    <w:rsid w:val="0091149C"/>
    <w:rsid w:val="00912F26"/>
    <w:rsid w:val="00921D0E"/>
    <w:rsid w:val="0092455B"/>
    <w:rsid w:val="0092715D"/>
    <w:rsid w:val="00935F0B"/>
    <w:rsid w:val="0094335A"/>
    <w:rsid w:val="00950BA0"/>
    <w:rsid w:val="00953699"/>
    <w:rsid w:val="00953864"/>
    <w:rsid w:val="00955307"/>
    <w:rsid w:val="00971F19"/>
    <w:rsid w:val="00981E28"/>
    <w:rsid w:val="0098371E"/>
    <w:rsid w:val="00993CDD"/>
    <w:rsid w:val="00995EA6"/>
    <w:rsid w:val="009A79A5"/>
    <w:rsid w:val="009B3CFB"/>
    <w:rsid w:val="009B69C1"/>
    <w:rsid w:val="009B757F"/>
    <w:rsid w:val="009C4048"/>
    <w:rsid w:val="009C7BD0"/>
    <w:rsid w:val="009D67D6"/>
    <w:rsid w:val="009E088F"/>
    <w:rsid w:val="009F20D5"/>
    <w:rsid w:val="00A10C75"/>
    <w:rsid w:val="00A20863"/>
    <w:rsid w:val="00A36CEE"/>
    <w:rsid w:val="00A445B2"/>
    <w:rsid w:val="00A44FD3"/>
    <w:rsid w:val="00A53314"/>
    <w:rsid w:val="00A70569"/>
    <w:rsid w:val="00A71CD1"/>
    <w:rsid w:val="00A72B8A"/>
    <w:rsid w:val="00A72BAC"/>
    <w:rsid w:val="00A83452"/>
    <w:rsid w:val="00A96313"/>
    <w:rsid w:val="00AA1426"/>
    <w:rsid w:val="00AB0161"/>
    <w:rsid w:val="00AC17EF"/>
    <w:rsid w:val="00AC2442"/>
    <w:rsid w:val="00AC2D71"/>
    <w:rsid w:val="00AC5DC7"/>
    <w:rsid w:val="00AC7F11"/>
    <w:rsid w:val="00AD1425"/>
    <w:rsid w:val="00AD5270"/>
    <w:rsid w:val="00AE564D"/>
    <w:rsid w:val="00AF5F12"/>
    <w:rsid w:val="00B038DE"/>
    <w:rsid w:val="00B12CCA"/>
    <w:rsid w:val="00B326FB"/>
    <w:rsid w:val="00B34940"/>
    <w:rsid w:val="00B3652F"/>
    <w:rsid w:val="00B4270D"/>
    <w:rsid w:val="00B51D7C"/>
    <w:rsid w:val="00B54816"/>
    <w:rsid w:val="00B573BF"/>
    <w:rsid w:val="00B57F4B"/>
    <w:rsid w:val="00B65B1A"/>
    <w:rsid w:val="00B67C4B"/>
    <w:rsid w:val="00B71CCA"/>
    <w:rsid w:val="00B75484"/>
    <w:rsid w:val="00B81273"/>
    <w:rsid w:val="00B858CC"/>
    <w:rsid w:val="00BA415D"/>
    <w:rsid w:val="00BA6900"/>
    <w:rsid w:val="00BC4ABE"/>
    <w:rsid w:val="00BD26F5"/>
    <w:rsid w:val="00BD2FD9"/>
    <w:rsid w:val="00BD6EDB"/>
    <w:rsid w:val="00BD7B33"/>
    <w:rsid w:val="00BD7ECD"/>
    <w:rsid w:val="00BE01B6"/>
    <w:rsid w:val="00BE3D6D"/>
    <w:rsid w:val="00BE52B4"/>
    <w:rsid w:val="00BF2C8F"/>
    <w:rsid w:val="00BF3909"/>
    <w:rsid w:val="00BF480D"/>
    <w:rsid w:val="00C04E72"/>
    <w:rsid w:val="00C06C39"/>
    <w:rsid w:val="00C14AD3"/>
    <w:rsid w:val="00C24A2E"/>
    <w:rsid w:val="00C30F4D"/>
    <w:rsid w:val="00C3307D"/>
    <w:rsid w:val="00C4426D"/>
    <w:rsid w:val="00C46FC4"/>
    <w:rsid w:val="00C71F4C"/>
    <w:rsid w:val="00C9132C"/>
    <w:rsid w:val="00CA0BE6"/>
    <w:rsid w:val="00CC1B3A"/>
    <w:rsid w:val="00CC7F36"/>
    <w:rsid w:val="00CD3E69"/>
    <w:rsid w:val="00CD4B73"/>
    <w:rsid w:val="00CD60BC"/>
    <w:rsid w:val="00CD71D5"/>
    <w:rsid w:val="00CF0D91"/>
    <w:rsid w:val="00CF7ED1"/>
    <w:rsid w:val="00D024DE"/>
    <w:rsid w:val="00D10FBD"/>
    <w:rsid w:val="00D13B48"/>
    <w:rsid w:val="00D17286"/>
    <w:rsid w:val="00D17C0E"/>
    <w:rsid w:val="00D21691"/>
    <w:rsid w:val="00D22729"/>
    <w:rsid w:val="00D36EB4"/>
    <w:rsid w:val="00D455FD"/>
    <w:rsid w:val="00D463D8"/>
    <w:rsid w:val="00D50B87"/>
    <w:rsid w:val="00D54F90"/>
    <w:rsid w:val="00D55DB8"/>
    <w:rsid w:val="00D56D51"/>
    <w:rsid w:val="00D649EE"/>
    <w:rsid w:val="00D66A2E"/>
    <w:rsid w:val="00D70EAF"/>
    <w:rsid w:val="00D76583"/>
    <w:rsid w:val="00D822FA"/>
    <w:rsid w:val="00D838DE"/>
    <w:rsid w:val="00D86C57"/>
    <w:rsid w:val="00D929FF"/>
    <w:rsid w:val="00D93076"/>
    <w:rsid w:val="00DA1EB4"/>
    <w:rsid w:val="00DA3411"/>
    <w:rsid w:val="00DC21C4"/>
    <w:rsid w:val="00DC6A47"/>
    <w:rsid w:val="00DD147F"/>
    <w:rsid w:val="00DD577B"/>
    <w:rsid w:val="00DD6B66"/>
    <w:rsid w:val="00DE3705"/>
    <w:rsid w:val="00DF4B40"/>
    <w:rsid w:val="00E03C02"/>
    <w:rsid w:val="00E14A1A"/>
    <w:rsid w:val="00E21253"/>
    <w:rsid w:val="00E227F6"/>
    <w:rsid w:val="00E47EE2"/>
    <w:rsid w:val="00E55851"/>
    <w:rsid w:val="00E55E5B"/>
    <w:rsid w:val="00E56464"/>
    <w:rsid w:val="00E61736"/>
    <w:rsid w:val="00E836A6"/>
    <w:rsid w:val="00E85461"/>
    <w:rsid w:val="00EA0E2A"/>
    <w:rsid w:val="00EA413C"/>
    <w:rsid w:val="00EA499A"/>
    <w:rsid w:val="00EA5D29"/>
    <w:rsid w:val="00EB44C5"/>
    <w:rsid w:val="00EB7255"/>
    <w:rsid w:val="00EB77C0"/>
    <w:rsid w:val="00EE672E"/>
    <w:rsid w:val="00EF58AB"/>
    <w:rsid w:val="00EF6185"/>
    <w:rsid w:val="00EF6DB7"/>
    <w:rsid w:val="00EF7D72"/>
    <w:rsid w:val="00F2463E"/>
    <w:rsid w:val="00F254B6"/>
    <w:rsid w:val="00F26C83"/>
    <w:rsid w:val="00F30150"/>
    <w:rsid w:val="00F35D63"/>
    <w:rsid w:val="00F37E6C"/>
    <w:rsid w:val="00F4278A"/>
    <w:rsid w:val="00F6624A"/>
    <w:rsid w:val="00F71018"/>
    <w:rsid w:val="00F869FD"/>
    <w:rsid w:val="00FB0222"/>
    <w:rsid w:val="00FB0337"/>
    <w:rsid w:val="00FD176C"/>
    <w:rsid w:val="00FD2661"/>
    <w:rsid w:val="00FF079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3B109F6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Medium Shading 2 Accent 1"/>
    <w:lsdException w:name="Medium List 1 Accent 1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D463D8"/>
    <w:pPr>
      <w:tabs>
        <w:tab w:val="left" w:pos="840"/>
      </w:tabs>
      <w:spacing w:after="80"/>
      <w:ind w:left="1080" w:hanging="48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971F19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"/>
    <w:link w:val="TXT1NLChar"/>
    <w:autoRedefine/>
    <w:qFormat/>
    <w:rsid w:val="00E03C02"/>
    <w:pPr>
      <w:widowControl w:val="0"/>
      <w:tabs>
        <w:tab w:val="left" w:pos="240"/>
      </w:tabs>
      <w:ind w:left="600" w:hanging="360"/>
    </w:pPr>
    <w:rPr>
      <w:rFonts w:cs="Times New Roman"/>
      <w:bCs/>
      <w:color w:val="000000"/>
    </w:rPr>
  </w:style>
  <w:style w:type="character" w:customStyle="1" w:styleId="TXT1NLChar">
    <w:name w:val="TXT1_NL Char"/>
    <w:link w:val="TXT1NL"/>
    <w:rsid w:val="00E03C02"/>
    <w:rPr>
      <w:rFonts w:ascii="Arial" w:hAnsi="Arial"/>
      <w:bCs/>
      <w:color w:val="000000"/>
      <w:sz w:val="24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2A2196"/>
    <w:pPr>
      <w:spacing w:before="120"/>
    </w:pPr>
  </w:style>
  <w:style w:type="paragraph" w:customStyle="1" w:styleId="TXT1InL">
    <w:name w:val="TXT1_InL"/>
    <w:basedOn w:val="TXT1LL"/>
    <w:qFormat/>
    <w:rsid w:val="008F73D7"/>
    <w:pPr>
      <w:ind w:left="360"/>
      <w:jc w:val="center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"/>
    <w:qFormat/>
    <w:rsid w:val="003E379B"/>
    <w:pPr>
      <w:spacing w:before="80" w:after="80"/>
      <w:ind w:left="600"/>
    </w:pPr>
    <w:rPr>
      <w:bCs/>
      <w:color w:val="000000"/>
      <w:position w:val="10"/>
    </w:rPr>
  </w:style>
  <w:style w:type="paragraph" w:customStyle="1" w:styleId="TXT1LLz">
    <w:name w:val="TXT1_LL_z"/>
    <w:basedOn w:val="TXT1LL"/>
    <w:qFormat/>
    <w:rsid w:val="00E03C02"/>
    <w:pPr>
      <w:spacing w:after="360"/>
    </w:pPr>
  </w:style>
  <w:style w:type="paragraph" w:customStyle="1" w:styleId="TXT1ID1p6A">
    <w:name w:val="TXT1_ID_1p6A"/>
    <w:basedOn w:val="TXT1ID"/>
    <w:qFormat/>
    <w:rsid w:val="005A1276"/>
    <w:pPr>
      <w:spacing w:after="240"/>
    </w:pPr>
  </w:style>
  <w:style w:type="paragraph" w:customStyle="1" w:styleId="TXT1NL1pA">
    <w:name w:val="TXT1_NL_1pA"/>
    <w:basedOn w:val="TXT1NL"/>
    <w:qFormat/>
    <w:rsid w:val="00A36CEE"/>
    <w:pPr>
      <w:spacing w:after="840"/>
    </w:p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TXT1NL"/>
    <w:qFormat/>
    <w:rsid w:val="00232791"/>
    <w:pPr>
      <w:tabs>
        <w:tab w:val="right" w:leader="underscore" w:pos="4100"/>
      </w:tabs>
      <w:spacing w:after="360"/>
      <w:ind w:firstLine="0"/>
    </w:p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66628A"/>
    <w:pPr>
      <w:tabs>
        <w:tab w:val="left" w:pos="4080"/>
      </w:tabs>
      <w:spacing w:after="360"/>
      <w:ind w:left="720" w:hanging="720"/>
    </w:pPr>
    <w:rPr>
      <w:sz w:val="36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481DF5"/>
    <w:pPr>
      <w:spacing w:after="240"/>
    </w:pPr>
  </w:style>
  <w:style w:type="paragraph" w:customStyle="1" w:styleId="TXT1NL2digit">
    <w:name w:val="TXT1_NL_2digit"/>
    <w:basedOn w:val="Normal"/>
    <w:qFormat/>
    <w:rsid w:val="00540FD4"/>
    <w:pPr>
      <w:widowControl/>
      <w:spacing w:before="240"/>
      <w:ind w:left="360" w:hanging="480"/>
    </w:pPr>
    <w:rPr>
      <w:rFonts w:cs="FrutigerLTCom-Roman"/>
      <w:sz w:val="24"/>
      <w:szCs w:val="24"/>
    </w:rPr>
  </w:style>
  <w:style w:type="paragraph" w:styleId="BalloonText">
    <w:name w:val="Balloon Text"/>
    <w:basedOn w:val="Normal"/>
    <w:link w:val="BalloonTextChar"/>
    <w:rsid w:val="002A21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A2196"/>
    <w:rPr>
      <w:rFonts w:ascii="Tahoma" w:hAnsi="Tahoma" w:cs="Tahoma"/>
      <w:sz w:val="16"/>
      <w:szCs w:val="16"/>
    </w:rPr>
  </w:style>
  <w:style w:type="paragraph" w:customStyle="1" w:styleId="TB1H">
    <w:name w:val="TB1_H"/>
    <w:basedOn w:val="TXT1"/>
    <w:qFormat/>
    <w:rsid w:val="003E379B"/>
    <w:pPr>
      <w:widowControl w:val="0"/>
      <w:autoSpaceDE w:val="0"/>
      <w:autoSpaceDN w:val="0"/>
      <w:adjustRightInd w:val="0"/>
      <w:spacing w:before="60" w:after="60"/>
      <w:jc w:val="center"/>
    </w:pPr>
    <w:rPr>
      <w:b/>
      <w:sz w:val="20"/>
    </w:rPr>
  </w:style>
  <w:style w:type="paragraph" w:customStyle="1" w:styleId="TB1L">
    <w:name w:val="TB1_L"/>
    <w:basedOn w:val="TXT1LL"/>
    <w:qFormat/>
    <w:rsid w:val="003E379B"/>
    <w:pPr>
      <w:widowControl w:val="0"/>
      <w:autoSpaceDE w:val="0"/>
      <w:autoSpaceDN w:val="0"/>
      <w:adjustRightInd w:val="0"/>
      <w:spacing w:before="20" w:after="20"/>
      <w:ind w:left="0" w:firstLine="0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TI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0.tif"/><Relationship Id="rId34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7" Type="http://schemas.openxmlformats.org/officeDocument/2006/relationships/webSettings" Target="webSettings.xml"/><Relationship Id="rId12" Type="http://schemas.openxmlformats.org/officeDocument/2006/relationships/image" Target="media/image4.TIF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21.wmf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0" Type="http://schemas.openxmlformats.org/officeDocument/2006/relationships/image" Target="media/image9.ti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TIF"/><Relationship Id="rId24" Type="http://schemas.openxmlformats.org/officeDocument/2006/relationships/header" Target="header2.xml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2.bin"/><Relationship Id="rId8" Type="http://schemas.openxmlformats.org/officeDocument/2006/relationships/footnotes" Target="footnotes.xml"/><Relationship Id="rId51" Type="http://schemas.openxmlformats.org/officeDocument/2006/relationships/image" Target="media/image22.wmf"/><Relationship Id="rId3" Type="http://schemas.openxmlformats.org/officeDocument/2006/relationships/customXml" Target="../customXml/item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BFC58226226A40802E54288CFDAAD7" ma:contentTypeVersion="10" ma:contentTypeDescription="Create a new document." ma:contentTypeScope="" ma:versionID="9b64211e51daf2832b46dfc60125fd98">
  <xsd:schema xmlns:xsd="http://www.w3.org/2001/XMLSchema" xmlns:xs="http://www.w3.org/2001/XMLSchema" xmlns:p="http://schemas.microsoft.com/office/2006/metadata/properties" xmlns:ns3="eb537101-3026-406b-9d62-5e5430229899" targetNamespace="http://schemas.microsoft.com/office/2006/metadata/properties" ma:root="true" ma:fieldsID="b37ac1656595b09955cdb4246cd00b38" ns3:_="">
    <xsd:import namespace="eb537101-3026-406b-9d62-5e54302298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537101-3026-406b-9d62-5e54302298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B88B2F-8B67-4E70-91C7-F79773107ED4}">
  <ds:schemaRefs>
    <ds:schemaRef ds:uri="http://schemas.microsoft.com/office/2006/documentManagement/types"/>
    <ds:schemaRef ds:uri="eb537101-3026-406b-9d62-5e5430229899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37F5ED6-67CC-4A4B-AB5D-93C9C6D162B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E081C05-B972-404A-892A-0DCEC1C13C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537101-3026-406b-9d62-5e54302298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1</Words>
  <Characters>133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2-06T14:18:00Z</dcterms:created>
  <dcterms:modified xsi:type="dcterms:W3CDTF">2020-02-06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6BFC58226226A40802E54288CFDAAD7</vt:lpwstr>
  </property>
</Properties>
</file>